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314" r:id="rId5"/>
    <p:sldId id="315" r:id="rId6"/>
    <p:sldId id="321" r:id="rId7"/>
    <p:sldId id="319" r:id="rId8"/>
    <p:sldId id="320" r:id="rId9"/>
    <p:sldId id="322" r:id="rId10"/>
    <p:sldId id="324" r:id="rId11"/>
    <p:sldId id="323" r:id="rId12"/>
    <p:sldId id="318" r:id="rId13"/>
    <p:sldId id="316" r:id="rId14"/>
    <p:sldId id="317" r:id="rId1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3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185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radition DBE M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905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30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emf"/><Relationship Id="rId7" Type="http://schemas.openxmlformats.org/officeDocument/2006/relationships/image" Target="../media/image2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7500" y="1756610"/>
            <a:ext cx="5344500" cy="4004000"/>
          </a:xfrm>
          <a:prstGeom prst="rect">
            <a:avLst/>
          </a:prstGeom>
        </p:spPr>
      </p:pic>
      <p:sp>
        <p:nvSpPr>
          <p:cNvPr id="5" name="橢圓 4"/>
          <p:cNvSpPr/>
          <p:nvPr/>
        </p:nvSpPr>
        <p:spPr>
          <a:xfrm>
            <a:off x="10217888" y="3338623"/>
            <a:ext cx="1499191" cy="14991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694" y="1804457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6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36692"/>
            <a:ext cx="6095238" cy="45714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536692"/>
            <a:ext cx="6095238" cy="4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77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1063254" y="1275906"/>
            <a:ext cx="4093428" cy="12003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梁鋼筋配置之最佳化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方法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1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受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之最佳切斷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點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3.2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斷區域探討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063254" y="2913317"/>
            <a:ext cx="4606389" cy="267765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第</a:t>
            </a: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章	鋼筋配置最佳化之效益量化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探討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2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影響最佳化效益之參數與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條件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3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結構數值模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建立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4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撓曲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切斷點效益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評估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5	</a:t>
            </a:r>
            <a:r>
              <a:rPr lang="zh-TW" alt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剪力鋼筋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分斷區域效益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評估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6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真實世界之數值模型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驗證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4.7	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施工成本初步評估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826098" y="4160222"/>
            <a:ext cx="477951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/>
              <a:t>梁鋼筋配置最佳化應用於施工可行性評估 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826099" y="4880351"/>
            <a:ext cx="4599139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/>
              <a:t>Feasibility of Optimization Beam Reinforcement </a:t>
            </a:r>
            <a:endParaRPr lang="en-US" altLang="zh-TW" sz="2000" dirty="0" smtClean="0"/>
          </a:p>
          <a:p>
            <a:pPr>
              <a:lnSpc>
                <a:spcPct val="120000"/>
              </a:lnSpc>
            </a:pPr>
            <a:r>
              <a:rPr lang="en-US" altLang="zh-TW" sz="2000" dirty="0" smtClean="0"/>
              <a:t>for </a:t>
            </a:r>
            <a:r>
              <a:rPr lang="en-US" altLang="zh-TW" sz="2000" dirty="0"/>
              <a:t>Construction Application 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26098" y="1988296"/>
            <a:ext cx="4599140" cy="1200329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easibility of Multi-Cut-Off Rebar</a:t>
            </a:r>
          </a:p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 Construction Application</a:t>
            </a:r>
          </a:p>
          <a:p>
            <a:pPr algn="l">
              <a:lnSpc>
                <a:spcPct val="120000"/>
              </a:lnSpc>
            </a:pP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8973878" y="2939902"/>
            <a:ext cx="0" cy="9781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6826098" y="1280500"/>
            <a:ext cx="4196020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鋼筋切斷點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之最佳化</a:t>
            </a: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研究與數值驗證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24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701731"/>
          </a:xfrm>
        </p:spPr>
        <p:txBody>
          <a:bodyPr/>
          <a:lstStyle/>
          <a:p>
            <a:r>
              <a:rPr lang="en-US" altLang="zh-TW" dirty="0"/>
              <a:t>Pushover Method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35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9909729" cy="701731"/>
          </a:xfrm>
        </p:spPr>
        <p:txBody>
          <a:bodyPr/>
          <a:lstStyle/>
          <a:p>
            <a:r>
              <a:rPr lang="en-US" altLang="zh-TW" dirty="0" smtClean="0"/>
              <a:t>Multi-Modes Combination </a:t>
            </a:r>
            <a:r>
              <a:rPr lang="zh-TW" altLang="en-US" dirty="0" smtClean="0"/>
              <a:t>不穩定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5"/>
            <a:ext cx="5344500" cy="40040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298872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711299" y="1784332"/>
            <a:ext cx="10107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431619" y="1784332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71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3466214" y="2583712"/>
            <a:ext cx="245195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放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ow412 MMC 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塑角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2125" y="2246996"/>
            <a:ext cx="5923809" cy="3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83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826286" cy="2048766"/>
          </a:xfrm>
        </p:spPr>
        <p:txBody>
          <a:bodyPr/>
          <a:lstStyle/>
          <a:p>
            <a:r>
              <a:rPr lang="en-US" altLang="zh-TW" dirty="0"/>
              <a:t>Modal Pushover Analysis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349" y="2299189"/>
            <a:ext cx="5344500" cy="4004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3150" y="2299185"/>
            <a:ext cx="5344500" cy="4004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973689" y="1871760"/>
            <a:ext cx="88582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1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32490" y="1871760"/>
            <a:ext cx="92589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e 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81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189" y="0"/>
            <a:ext cx="51418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74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4989" y="2298871"/>
            <a:ext cx="5344500" cy="4004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500" y="2298871"/>
            <a:ext cx="5344500" cy="4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81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283497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3283497" cy="3429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3497" y="1485945"/>
            <a:ext cx="5126857" cy="135542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6484" y="1"/>
            <a:ext cx="5143870" cy="1403973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6483" y="2841369"/>
            <a:ext cx="4609595" cy="401663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3831" y="2688372"/>
            <a:ext cx="2613713" cy="4169628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1190"/>
          <a:stretch/>
        </p:blipFill>
        <p:spPr>
          <a:xfrm>
            <a:off x="8993831" y="0"/>
            <a:ext cx="3198169" cy="2685714"/>
          </a:xfrm>
          <a:prstGeom prst="rect">
            <a:avLst/>
          </a:prstGeom>
        </p:spPr>
      </p:pic>
      <p:cxnSp>
        <p:nvCxnSpPr>
          <p:cNvPr id="12" name="直線接點 11"/>
          <p:cNvCxnSpPr/>
          <p:nvPr/>
        </p:nvCxnSpPr>
        <p:spPr>
          <a:xfrm>
            <a:off x="8993831" y="2275367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8993831" y="2523996"/>
            <a:ext cx="3185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31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466</TotalTime>
  <Words>116</Words>
  <Application>Microsoft Office PowerPoint</Application>
  <PresentationFormat>寬螢幕</PresentationFormat>
  <Paragraphs>52</Paragraphs>
  <Slides>11</Slides>
  <Notes>3</Notes>
  <HiddenSlides>3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20" baseType="lpstr">
      <vt:lpstr>等线</vt:lpstr>
      <vt:lpstr>新細明體</vt:lpstr>
      <vt:lpstr>Arial</vt:lpstr>
      <vt:lpstr>Calibri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Windows 使用者</cp:lastModifiedBy>
  <cp:revision>689</cp:revision>
  <dcterms:created xsi:type="dcterms:W3CDTF">2015-10-12T10:51:44Z</dcterms:created>
  <dcterms:modified xsi:type="dcterms:W3CDTF">2019-05-30T10:0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